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93A" w:rsidRPr="002D6E7A" w:rsidRDefault="00BF293A" w:rsidP="002D6E7A">
      <w:pPr>
        <w:jc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שאלות מיצב ברמות קושי </w:t>
      </w: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>2</w:t>
      </w: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או </w:t>
      </w: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>3</w:t>
      </w: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תשע</w:t>
      </w:r>
      <w:r w:rsid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>"</w:t>
      </w:r>
      <w:r w:rsidRPr="002D6E7A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</w:t>
      </w:r>
    </w:p>
    <w:p w:rsidR="00D37B26" w:rsidRDefault="00D37B26">
      <w:pPr>
        <w:rPr>
          <w:rFonts w:hint="cs"/>
          <w:rtl/>
        </w:rPr>
      </w:pPr>
    </w:p>
    <w:p w:rsidR="002905DD" w:rsidRDefault="002905DD" w:rsidP="002905DD">
      <w:pPr>
        <w:pStyle w:val="Sheela"/>
      </w:pPr>
      <w:r>
        <w:rPr>
          <w:rFonts w:hint="cs"/>
          <w:rtl/>
        </w:rPr>
        <w:t>שאלה 3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יממה יש </w:t>
      </w:r>
      <w:r>
        <w:rPr>
          <w:rStyle w:val="grade8-Num15"/>
        </w:rPr>
        <w:t>24</w:t>
      </w:r>
      <w:r>
        <w:rPr>
          <w:rFonts w:hint="cs"/>
          <w:rtl/>
        </w:rPr>
        <w:t xml:space="preserve"> שעות. היחס בין מספר השעות ששרון יְשֵׁנה ביממה</w:t>
      </w:r>
      <w:r>
        <w:rPr>
          <w:rFonts w:hint="cs"/>
          <w:rtl/>
        </w:rPr>
        <w:br/>
        <w:t xml:space="preserve">למספר השעות שבהן היא ערה הוא </w:t>
      </w:r>
      <w:r>
        <w:rPr>
          <w:rStyle w:val="grade8-Num15"/>
        </w:rPr>
        <w:t>1 : 2</w:t>
      </w:r>
      <w:r>
        <w:rPr>
          <w:rFonts w:hint="cs"/>
          <w:rtl/>
        </w:rPr>
        <w:t xml:space="preserve"> .</w:t>
      </w:r>
    </w:p>
    <w:p w:rsidR="002905DD" w:rsidRDefault="002905DD" w:rsidP="002905DD">
      <w:pPr>
        <w:pStyle w:val="Sargel1-shuratsheela"/>
        <w:rPr>
          <w:rStyle w:val="DavidMFORegular"/>
          <w:rtl/>
        </w:rPr>
      </w:pPr>
      <w:r>
        <w:rPr>
          <w:rFonts w:hint="cs"/>
          <w:rtl/>
        </w:rPr>
        <w:t>כמה שעות שרון יְשֵׁנה ביממה?</w:t>
      </w:r>
      <w:r>
        <w:rPr>
          <w:rStyle w:val="DavidMFORegular"/>
          <w:rFonts w:cs="Times New Roman" w:hint="default"/>
          <w:rtl/>
        </w:rPr>
        <w:tab/>
      </w:r>
    </w:p>
    <w:p w:rsidR="002905DD" w:rsidRDefault="002905DD" w:rsidP="002905DD">
      <w:pPr>
        <w:pStyle w:val="Sargel1-shuratsheela"/>
        <w:rPr>
          <w:rtl/>
        </w:rPr>
      </w:pPr>
    </w:p>
    <w:p w:rsidR="002905DD" w:rsidRDefault="002905DD" w:rsidP="002905DD">
      <w:pPr>
        <w:pStyle w:val="Sargel1"/>
        <w:spacing w:before="0" w:after="0"/>
        <w:rPr>
          <w:rFonts w:hint="cs"/>
          <w:rtl/>
        </w:rPr>
      </w:pPr>
    </w:p>
    <w:p w:rsidR="002905DD" w:rsidRDefault="002905DD" w:rsidP="002905DD">
      <w:pPr>
        <w:pStyle w:val="Sargel1"/>
        <w:spacing w:before="0" w:after="0"/>
        <w:rPr>
          <w:rFonts w:hint="cs"/>
          <w:rtl/>
        </w:rPr>
      </w:pPr>
    </w:p>
    <w:p w:rsidR="002905DD" w:rsidRDefault="002905DD" w:rsidP="002905DD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  <w:t xml:space="preserve">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עות</w:t>
      </w:r>
    </w:p>
    <w:p w:rsidR="002905DD" w:rsidRDefault="002905DD">
      <w:pPr>
        <w:rPr>
          <w:rFonts w:hint="cs"/>
          <w:rtl/>
        </w:rPr>
      </w:pPr>
    </w:p>
    <w:p w:rsidR="002905DD" w:rsidRDefault="002905DD" w:rsidP="002905DD">
      <w:pPr>
        <w:pStyle w:val="Sheela"/>
      </w:pPr>
      <w:r>
        <w:rPr>
          <w:rFonts w:hint="cs"/>
          <w:rtl/>
        </w:rPr>
        <w:t>שאלה 5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את המשוואה שפתרונה הוא:   </w:t>
      </w:r>
      <w:r>
        <w:rPr>
          <w:rStyle w:val="grade8-Num15"/>
        </w:rPr>
        <w:t>x = 0</w:t>
      </w: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3x = 2x + 1</w:t>
      </w:r>
    </w:p>
    <w:p w:rsidR="002905DD" w:rsidRDefault="002905DD" w:rsidP="002905DD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3x + 6 = 6</w:t>
      </w:r>
    </w:p>
    <w:p w:rsidR="002905DD" w:rsidRDefault="002905DD" w:rsidP="002905DD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Style w:val="grade8-Num15"/>
        </w:rPr>
        <w:t>4x + 1 = 4x + 9</w:t>
      </w:r>
    </w:p>
    <w:p w:rsidR="002905DD" w:rsidRDefault="002905DD" w:rsidP="002905DD">
      <w:pPr>
        <w:pStyle w:val="sargel1-ravbrera"/>
        <w:tabs>
          <w:tab w:val="clear" w:pos="2268"/>
          <w:tab w:val="right" w:pos="2721"/>
        </w:tabs>
        <w:rPr>
          <w:rFonts w:ascii="Times-Roman" w:hAnsi="Times-Roman" w:cs="Times-Roman" w:hint="cs"/>
          <w:position w:val="-6"/>
          <w:sz w:val="28"/>
          <w:szCs w:val="28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2x + 8 = 0</w:t>
      </w:r>
    </w:p>
    <w:p w:rsidR="002905DD" w:rsidRDefault="002905DD">
      <w:pPr>
        <w:rPr>
          <w:rFonts w:hint="cs"/>
          <w:rtl/>
        </w:rPr>
      </w:pPr>
    </w:p>
    <w:p w:rsidR="002905DD" w:rsidRDefault="002905DD">
      <w:pPr>
        <w:rPr>
          <w:rFonts w:hint="cs"/>
          <w:rtl/>
        </w:rPr>
      </w:pPr>
    </w:p>
    <w:p w:rsidR="002905DD" w:rsidRDefault="002905DD" w:rsidP="002905DD">
      <w:pPr>
        <w:pStyle w:val="Sheela"/>
      </w:pPr>
      <w:r>
        <w:rPr>
          <w:rFonts w:hint="cs"/>
          <w:rtl/>
        </w:rPr>
        <w:t>שאלה 6</w:t>
      </w:r>
    </w:p>
    <w:p w:rsidR="002905DD" w:rsidRDefault="002905DD" w:rsidP="002905DD">
      <w:pPr>
        <w:pStyle w:val="Sargel1"/>
        <w:spacing w:before="0"/>
        <w:rPr>
          <w:rFonts w:hint="cs"/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5435</wp:posOffset>
            </wp:positionH>
            <wp:positionV relativeFrom="paragraph">
              <wp:posOffset>74295</wp:posOffset>
            </wp:positionV>
            <wp:extent cx="2202180" cy="2435860"/>
            <wp:effectExtent l="0" t="0" r="7620" b="2540"/>
            <wp:wrapNone/>
            <wp:docPr id="1" name="תמונה 1" descr="33-MAT-012-8B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3-MAT-012-8B-SOF-q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435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rtl/>
        </w:rPr>
        <w:t xml:space="preserve">נתונה מערכת צירים ובה </w:t>
      </w:r>
      <w:proofErr w:type="spellStart"/>
      <w:r>
        <w:rPr>
          <w:rFonts w:hint="cs"/>
          <w:rtl/>
        </w:rPr>
        <w:t>מסורטט</w:t>
      </w:r>
      <w:proofErr w:type="spellEnd"/>
      <w:r>
        <w:rPr>
          <w:rFonts w:hint="cs"/>
          <w:rtl/>
        </w:rPr>
        <w:t xml:space="preserve"> מלבן (צבוע באפור).  </w:t>
      </w:r>
    </w:p>
    <w:p w:rsidR="002905DD" w:rsidRDefault="002905DD" w:rsidP="002905DD">
      <w:pPr>
        <w:pStyle w:val="Sargel1-shuratsheela"/>
        <w:rPr>
          <w:rFonts w:hint="cs"/>
          <w:rtl/>
        </w:rPr>
      </w:pPr>
      <w:r>
        <w:rPr>
          <w:rFonts w:hint="cs"/>
          <w:rtl/>
        </w:rPr>
        <w:t xml:space="preserve">איזו מהנקודות שלפניכם נמצאת </w:t>
      </w:r>
      <w:r>
        <w:rPr>
          <w:rStyle w:val="DavidMFObold"/>
          <w:rFonts w:cs="Times New Roman" w:hint="default"/>
          <w:rtl/>
          <w:lang w:bidi="he-IL"/>
        </w:rPr>
        <w:t>בתוך</w:t>
      </w:r>
      <w:r>
        <w:rPr>
          <w:rFonts w:hint="cs"/>
          <w:rtl/>
        </w:rPr>
        <w:t xml:space="preserve"> המלבן?</w:t>
      </w: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2-ravbrera"/>
        <w:tabs>
          <w:tab w:val="right" w:pos="1842"/>
        </w:tabs>
        <w:ind w:left="851"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–1,2)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</w:t>
      </w:r>
      <w:r>
        <w:rPr>
          <w:rStyle w:val="misparshlili"/>
        </w:rPr>
        <w:t>–4</w:t>
      </w:r>
      <w:r>
        <w:rPr>
          <w:rStyle w:val="grade8-Num15"/>
        </w:rPr>
        <w:t>,0)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3,</w:t>
      </w:r>
      <w:r>
        <w:rPr>
          <w:rStyle w:val="misparshlili"/>
        </w:rPr>
        <w:t>–4</w:t>
      </w:r>
      <w:r>
        <w:rPr>
          <w:rStyle w:val="grade8-Num15"/>
        </w:rPr>
        <w:t>)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</w:t>
      </w:r>
      <w:r>
        <w:rPr>
          <w:rStyle w:val="misparshlili"/>
        </w:rPr>
        <w:t>–6</w:t>
      </w:r>
      <w:r>
        <w:rPr>
          <w:rStyle w:val="grade8-Num15"/>
        </w:rPr>
        <w:t>,–1)</w:t>
      </w:r>
    </w:p>
    <w:p w:rsidR="002905DD" w:rsidRDefault="002905DD" w:rsidP="002905DD">
      <w:pPr>
        <w:rPr>
          <w:rFonts w:hint="cs"/>
          <w:rtl/>
        </w:rPr>
      </w:pPr>
      <w:r>
        <w:rPr>
          <w:rtl/>
        </w:rPr>
        <w:br w:type="page"/>
      </w:r>
    </w:p>
    <w:p w:rsidR="002905DD" w:rsidRDefault="002905DD" w:rsidP="002905DD">
      <w:pPr>
        <w:pStyle w:val="Sheela"/>
      </w:pPr>
      <w:r>
        <w:rPr>
          <w:rFonts w:hint="cs"/>
          <w:rtl/>
        </w:rPr>
        <w:lastRenderedPageBreak/>
        <w:t>שאלה 7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>פִּתרו את המשוואה שלפניכם.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</w:t>
      </w:r>
      <w:r>
        <w:rPr>
          <w:noProof/>
        </w:rPr>
        <w:drawing>
          <wp:inline distT="0" distB="0" distL="0" distR="0">
            <wp:extent cx="1144905" cy="469265"/>
            <wp:effectExtent l="0" t="0" r="0" b="6985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>הַציגו את דרך הפתרון:</w:t>
      </w: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pStyle w:val="Sargel1"/>
        <w:rPr>
          <w:rFonts w:hint="cs"/>
          <w:rtl/>
        </w:rPr>
      </w:pPr>
    </w:p>
    <w:p w:rsidR="002905DD" w:rsidRDefault="002905DD" w:rsidP="002905DD">
      <w:pPr>
        <w:rPr>
          <w:rFonts w:hint="cs"/>
          <w:rtl/>
        </w:rPr>
      </w:pPr>
    </w:p>
    <w:p w:rsidR="002905DD" w:rsidRDefault="002905DD" w:rsidP="002905DD">
      <w:pPr>
        <w:pStyle w:val="Sheela"/>
      </w:pPr>
      <w:r>
        <w:rPr>
          <w:rFonts w:hint="cs"/>
          <w:rtl/>
        </w:rPr>
        <w:t>שאלה 8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דנה קנתה מעיל ושמלה. 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עיל היה </w:t>
      </w:r>
      <w:r>
        <w:rPr>
          <w:rStyle w:val="DavidMFObold"/>
          <w:rFonts w:cs="Times New Roman" w:hint="default"/>
          <w:rtl/>
          <w:lang w:bidi="he-IL"/>
        </w:rPr>
        <w:t>יקר</w:t>
      </w:r>
      <w:r>
        <w:rPr>
          <w:rFonts w:hint="cs"/>
          <w:rtl/>
        </w:rPr>
        <w:t xml:space="preserve"> מהשמלה.</w:t>
      </w:r>
    </w:p>
    <w:p w:rsidR="002905DD" w:rsidRDefault="002905DD" w:rsidP="002905D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יא קיבלה הנחה של </w:t>
      </w:r>
      <w:r>
        <w:rPr>
          <w:rStyle w:val="grade8-Num15"/>
        </w:rPr>
        <w:t>50</w:t>
      </w:r>
      <w:r>
        <w:rPr>
          <w:rFonts w:hint="cs"/>
          <w:rtl/>
        </w:rPr>
        <w:t xml:space="preserve"> ש"ח על כל אחד מהבגדים שקנתה.</w:t>
      </w:r>
    </w:p>
    <w:p w:rsidR="002905DD" w:rsidRDefault="002905DD" w:rsidP="002905DD">
      <w:pPr>
        <w:pStyle w:val="Sargel1-shuratsheela"/>
        <w:rPr>
          <w:rFonts w:hint="cs"/>
          <w:rtl/>
        </w:rPr>
      </w:pPr>
      <w:r>
        <w:rPr>
          <w:rFonts w:hint="cs"/>
          <w:rtl/>
        </w:rPr>
        <w:t>סַמנו את הטענה הנכונה.</w:t>
      </w:r>
    </w:p>
    <w:p w:rsidR="002905DD" w:rsidRDefault="002905DD" w:rsidP="002905DD">
      <w:pPr>
        <w:pStyle w:val="Sargel1-shuratsheela"/>
        <w:rPr>
          <w:rFonts w:hint="cs"/>
          <w:rtl/>
        </w:rPr>
      </w:pPr>
    </w:p>
    <w:p w:rsidR="002905DD" w:rsidRDefault="002905DD" w:rsidP="002905DD">
      <w:pPr>
        <w:pStyle w:val="sargel2-ravbrera"/>
        <w:tabs>
          <w:tab w:val="right" w:pos="1842"/>
        </w:tabs>
        <w:ind w:left="851"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אחוז ההנחה על השמלה.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גבוה</w:t>
      </w:r>
      <w:r>
        <w:rPr>
          <w:rFonts w:hint="cs"/>
          <w:rtl/>
        </w:rPr>
        <w:t xml:space="preserve"> מאחוז ההנחה על השמלה.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נמוך</w:t>
      </w:r>
      <w:r>
        <w:rPr>
          <w:rFonts w:hint="cs"/>
          <w:rtl/>
        </w:rPr>
        <w:t xml:space="preserve"> מאחוז ההנחה על השמלה.</w:t>
      </w:r>
    </w:p>
    <w:p w:rsidR="002905DD" w:rsidRDefault="002905DD" w:rsidP="002905DD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bold"/>
          <w:rFonts w:cs="Times New Roman" w:hint="default"/>
          <w:rtl/>
          <w:lang w:bidi="he-IL"/>
        </w:rPr>
        <w:t>אי אפשר לדעת</w:t>
      </w:r>
      <w:r>
        <w:rPr>
          <w:rFonts w:hint="cs"/>
          <w:rtl/>
        </w:rPr>
        <w:t xml:space="preserve"> על איזה מהבגדים היה </w:t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גבוה יותר.</w:t>
      </w:r>
    </w:p>
    <w:p w:rsidR="00016C18" w:rsidRDefault="002905DD" w:rsidP="00016C18">
      <w:pPr>
        <w:pStyle w:val="Sheela"/>
      </w:pPr>
      <w:r>
        <w:rPr>
          <w:rtl/>
        </w:rPr>
        <w:br w:type="page"/>
      </w:r>
      <w:r w:rsidR="00016C18">
        <w:rPr>
          <w:rFonts w:hint="cs"/>
          <w:rtl/>
        </w:rPr>
        <w:lastRenderedPageBreak/>
        <w:t xml:space="preserve">שאלה 9 </w:t>
      </w:r>
    </w:p>
    <w:p w:rsidR="00016C18" w:rsidRDefault="00016C18" w:rsidP="00016C18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נה הפונקציה הקווית:   </w:t>
      </w:r>
      <w:r>
        <w:rPr>
          <w:rStyle w:val="grade8-Num15"/>
        </w:rPr>
        <w:t>f(x) = 4x – 8</w:t>
      </w:r>
      <w:r>
        <w:rPr>
          <w:rFonts w:hint="cs"/>
          <w:rtl/>
          <w:lang w:val="en-GB"/>
        </w:rPr>
        <w:t xml:space="preserve"> </w:t>
      </w:r>
    </w:p>
    <w:p w:rsidR="00016C18" w:rsidRDefault="00016C18" w:rsidP="00016C18">
      <w:pPr>
        <w:pStyle w:val="Sargel1-shuratsheela"/>
        <w:rPr>
          <w:rStyle w:val="DavidMFORegular"/>
          <w:rtl/>
        </w:rPr>
      </w:pPr>
      <w:r>
        <w:rPr>
          <w:rStyle w:val="DavidMFORegular"/>
          <w:rFonts w:cs="Times New Roman" w:hint="default"/>
          <w:rtl/>
          <w:lang w:bidi="he-IL"/>
        </w:rPr>
        <w:t>סַמנו אם הטענה הבאה נכונה או לא נכונה.</w:t>
      </w:r>
    </w:p>
    <w:p w:rsidR="00016C18" w:rsidRDefault="00016C18" w:rsidP="00016C18">
      <w:pPr>
        <w:pStyle w:val="Sargel1"/>
        <w:rPr>
          <w:rtl/>
        </w:rPr>
      </w:pPr>
      <w:r>
        <w:rPr>
          <w:rStyle w:val="DavidMFORegular"/>
          <w:rFonts w:cs="Times New Roman" w:hint="default"/>
          <w:b/>
          <w:bCs/>
          <w:rtl/>
          <w:lang w:bidi="he-IL"/>
        </w:rPr>
        <w:t>נַמקו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016C18" w:rsidRDefault="00016C18" w:rsidP="00016C18">
      <w:pPr>
        <w:pStyle w:val="Sargel1-shuratsheela"/>
        <w:rPr>
          <w:rStyle w:val="grade8-Num15"/>
          <w:rFonts w:hint="cs"/>
          <w:rtl/>
        </w:rPr>
      </w:pPr>
      <w:r>
        <w:rPr>
          <w:rStyle w:val="DavidMFObold"/>
          <w:rFonts w:cs="Times New Roman" w:hint="default"/>
          <w:rtl/>
          <w:lang w:bidi="he-IL"/>
        </w:rPr>
        <w:t>הטענה:</w:t>
      </w:r>
      <w:r>
        <w:rPr>
          <w:rFonts w:hint="cs"/>
          <w:rtl/>
        </w:rPr>
        <w:t xml:space="preserve"> גרף הפונקציה </w:t>
      </w:r>
      <w:r>
        <w:rPr>
          <w:rStyle w:val="grade8-Num15"/>
        </w:rPr>
        <w:t>f</w:t>
      </w:r>
      <w:r>
        <w:rPr>
          <w:rFonts w:hint="cs"/>
          <w:rtl/>
          <w:lang w:val="en-GB"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מקביל</w:t>
      </w:r>
      <w:r>
        <w:rPr>
          <w:rFonts w:hint="cs"/>
          <w:rtl/>
        </w:rPr>
        <w:t xml:space="preserve"> לגרף הפונקציה: </w:t>
      </w:r>
      <w:r>
        <w:rPr>
          <w:rStyle w:val="grade8-Num15"/>
        </w:rPr>
        <w:t>g(x) = x + 2</w:t>
      </w:r>
    </w:p>
    <w:p w:rsidR="00016C18" w:rsidRDefault="00016C18" w:rsidP="00016C18">
      <w:pPr>
        <w:pStyle w:val="Sargel1-shuratsheela"/>
        <w:rPr>
          <w:rStyle w:val="grade8-Num15"/>
          <w:rFonts w:hint="cs"/>
          <w:rtl/>
        </w:rPr>
      </w:pPr>
    </w:p>
    <w:p w:rsidR="00016C18" w:rsidRDefault="00016C18" w:rsidP="00016C18">
      <w:pPr>
        <w:pStyle w:val="sargel2-ravbrera"/>
        <w:tabs>
          <w:tab w:val="right" w:pos="1842"/>
        </w:tabs>
        <w:ind w:left="851" w:hanging="851"/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כון</w:t>
      </w:r>
    </w:p>
    <w:p w:rsidR="00016C18" w:rsidRDefault="00016C18" w:rsidP="00016C18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א נכון</w:t>
      </w:r>
      <w:r>
        <w:rPr>
          <w:rStyle w:val="DavidMFORegular"/>
          <w:rFonts w:cs="Times New Roman" w:hint="default"/>
          <w:rtl/>
        </w:rPr>
        <w:t xml:space="preserve"> </w:t>
      </w:r>
    </w:p>
    <w:p w:rsidR="00016C18" w:rsidRDefault="00016C18" w:rsidP="00016C18">
      <w:pPr>
        <w:pStyle w:val="Sargel1"/>
        <w:rPr>
          <w:rtl/>
        </w:rPr>
      </w:pPr>
    </w:p>
    <w:p w:rsidR="00016C18" w:rsidRDefault="00016C18" w:rsidP="00016C18">
      <w:pPr>
        <w:pStyle w:val="Sargel1"/>
        <w:rPr>
          <w:rStyle w:val="DavidMFObold"/>
          <w:rtl/>
        </w:rPr>
      </w:pPr>
      <w:r>
        <w:rPr>
          <w:rStyle w:val="DavidMFObold"/>
          <w:rFonts w:cs="Times New Roman" w:hint="default"/>
          <w:rtl/>
          <w:lang w:bidi="he-IL"/>
        </w:rPr>
        <w:t>נימוק:</w:t>
      </w:r>
    </w:p>
    <w:p w:rsidR="00016C18" w:rsidRDefault="00016C18" w:rsidP="00016C18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016C18" w:rsidRDefault="00016C18" w:rsidP="00016C18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016C18" w:rsidRDefault="00016C18" w:rsidP="00016C18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2905DD" w:rsidRDefault="002905DD" w:rsidP="002905DD">
      <w:pPr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016C18" w:rsidRDefault="00016C18" w:rsidP="00016C18">
      <w:pPr>
        <w:pStyle w:val="Sheela"/>
      </w:pPr>
      <w:r>
        <w:rPr>
          <w:rFonts w:hint="cs"/>
          <w:rtl/>
        </w:rPr>
        <w:lastRenderedPageBreak/>
        <w:t>שאלה 10</w:t>
      </w:r>
    </w:p>
    <w:p w:rsidR="00016C18" w:rsidRDefault="00016C18" w:rsidP="00016C18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לפניכם דיאגרמה המתארת את צריכת החשמל </w:t>
      </w:r>
      <w:proofErr w:type="spellStart"/>
      <w:r>
        <w:rPr>
          <w:rFonts w:hint="cs"/>
          <w:rtl/>
        </w:rPr>
        <w:t>בקוט"ש</w:t>
      </w:r>
      <w:proofErr w:type="spellEnd"/>
      <w:r>
        <w:rPr>
          <w:rFonts w:hint="cs"/>
          <w:rtl/>
        </w:rPr>
        <w:t xml:space="preserve"> (קילוואט–שעה)</w:t>
      </w:r>
      <w:r>
        <w:rPr>
          <w:rFonts w:hint="cs"/>
          <w:rtl/>
        </w:rPr>
        <w:br/>
        <w:t xml:space="preserve">של משפחת ארצי בכל אחת מעונות השנה בשנים </w:t>
      </w:r>
      <w:r>
        <w:rPr>
          <w:rStyle w:val="grade8-Characters13"/>
        </w:rPr>
        <w:t>2010–2008</w:t>
      </w:r>
      <w:r>
        <w:rPr>
          <w:rFonts w:hint="cs"/>
          <w:rtl/>
        </w:rPr>
        <w:t xml:space="preserve"> (ראו מקרא).</w:t>
      </w:r>
    </w:p>
    <w:p w:rsidR="00016C18" w:rsidRDefault="00016C18" w:rsidP="00016C18">
      <w:pPr>
        <w:pStyle w:val="Sargel1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5192395" cy="3045460"/>
            <wp:effectExtent l="0" t="0" r="8255" b="2540"/>
            <wp:docPr id="3" name="תמונה 3" descr="33-MAT-012-8B-SOF-q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3-MAT-012-8B-SOF-q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304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C18" w:rsidRDefault="00016C18" w:rsidP="00016C18">
      <w:pPr>
        <w:pStyle w:val="Sargel1"/>
        <w:rPr>
          <w:rFonts w:hint="cs"/>
          <w:rtl/>
        </w:rPr>
      </w:pPr>
    </w:p>
    <w:p w:rsidR="00016C18" w:rsidRDefault="00016C18" w:rsidP="00016C18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ב- </w:t>
      </w:r>
      <w:r>
        <w:sym w:font="Wingdings 2" w:char="F054"/>
      </w:r>
      <w:r>
        <w:rPr>
          <w:rFonts w:hint="cs"/>
          <w:rtl/>
        </w:rPr>
        <w:t xml:space="preserve"> ליד כל טענה אם היא נכונה או לא נכונה.</w:t>
      </w:r>
    </w:p>
    <w:p w:rsidR="00016C18" w:rsidRDefault="00016C18" w:rsidP="00016C18">
      <w:pPr>
        <w:pStyle w:val="Sargel1"/>
        <w:rPr>
          <w:rFonts w:hint="cs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2"/>
        <w:gridCol w:w="5612"/>
        <w:gridCol w:w="1134"/>
        <w:gridCol w:w="1134"/>
      </w:tblGrid>
      <w:tr w:rsidR="00016C18">
        <w:trPr>
          <w:trHeight w:hRule="exact" w:val="68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016C18" w:rsidRDefault="00016C18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הטע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נכו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לא נכונה</w:t>
            </w:r>
          </w:p>
        </w:tc>
      </w:tr>
      <w:tr w:rsidR="00016C18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1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Fonts w:hint="cs"/>
                <w:rtl/>
              </w:rPr>
              <w:t xml:space="preserve">בשנת </w:t>
            </w:r>
            <w:r>
              <w:rPr>
                <w:rStyle w:val="grade8-Characters13"/>
              </w:rPr>
              <w:t>2008</w:t>
            </w:r>
            <w:r>
              <w:rPr>
                <w:rFonts w:hint="cs"/>
                <w:rtl/>
              </w:rPr>
              <w:t xml:space="preserve"> הצריכה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נמוכה</w:t>
            </w:r>
            <w:r>
              <w:rPr>
                <w:rFonts w:hint="cs"/>
                <w:rtl/>
              </w:rPr>
              <w:t xml:space="preserve"> ביותר של משפחת ארצי הייתה בעונת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אביב</w:t>
            </w:r>
            <w:r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016C18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2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Fonts w:hint="cs"/>
                <w:rtl/>
              </w:rPr>
              <w:t>בשנים</w:t>
            </w:r>
            <w:r>
              <w:rPr>
                <w:rStyle w:val="grade8-Characters13"/>
              </w:rPr>
              <w:t xml:space="preserve">2010–2008 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  <w:lang w:val="en-GB"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ממוצע</w:t>
            </w:r>
            <w:r>
              <w:rPr>
                <w:rFonts w:hint="cs"/>
                <w:rtl/>
              </w:rPr>
              <w:t xml:space="preserve"> הצריכה של משפחת ארצי בעונת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סתיו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יה</w:t>
            </w:r>
            <w:r>
              <w:rPr>
                <w:rFonts w:cs="Times New Roman" w:hint="cs"/>
                <w:rtl/>
                <w:lang w:bidi="ar-SA"/>
              </w:rPr>
              <w:t xml:space="preserve"> </w:t>
            </w:r>
            <w:r>
              <w:rPr>
                <w:rStyle w:val="grade8-Characters13"/>
              </w:rPr>
              <w:t>1,500</w:t>
            </w:r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קוט"ש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016C18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3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16C18" w:rsidRDefault="00016C18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  <w:lang w:bidi="he-IL"/>
              </w:rPr>
              <w:t>בשנת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grade8-Characters13"/>
              </w:rPr>
              <w:t>2010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צריכ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Fonts w:hint="cs"/>
                <w:rtl/>
              </w:rPr>
              <w:t>של משפחת ארצי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בכל עונות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שנ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יחד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יית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grade8-Characters13"/>
              </w:rPr>
              <w:t>9,000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proofErr w:type="spellStart"/>
            <w:r>
              <w:rPr>
                <w:rStyle w:val="DavidMFORegular"/>
                <w:rFonts w:cs="Times New Roman" w:hint="default"/>
                <w:rtl/>
                <w:lang w:bidi="he-IL"/>
              </w:rPr>
              <w:t>קוט</w:t>
            </w:r>
            <w:proofErr w:type="spellEnd"/>
            <w:r>
              <w:rPr>
                <w:rStyle w:val="DavidMFORegular"/>
                <w:rFonts w:cs="Times New Roman" w:hint="default"/>
                <w:rtl/>
              </w:rPr>
              <w:t>"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ש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016C18" w:rsidRDefault="00016C18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</w:tbl>
    <w:p w:rsidR="00016C18" w:rsidRDefault="00016C18" w:rsidP="00016C18">
      <w:pPr>
        <w:pStyle w:val="Sheela"/>
      </w:pPr>
      <w:r>
        <w:rPr>
          <w:rtl/>
        </w:rPr>
        <w:br w:type="page"/>
      </w:r>
      <w:r>
        <w:rPr>
          <w:rFonts w:hint="cs"/>
          <w:rtl/>
        </w:rPr>
        <w:lastRenderedPageBreak/>
        <w:t>שאלה 12</w:t>
      </w:r>
    </w:p>
    <w:p w:rsidR="00016C18" w:rsidRDefault="00016C18" w:rsidP="00016C18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לפניכם משולש </w:t>
      </w:r>
      <w:r>
        <w:rPr>
          <w:rStyle w:val="grade8-Characters13"/>
        </w:rPr>
        <w:t>ABC</w:t>
      </w:r>
      <w:r>
        <w:rPr>
          <w:rStyle w:val="DavidMFORegular"/>
          <w:rFonts w:cs="Times New Roman" w:hint="default"/>
          <w:rtl/>
        </w:rPr>
        <w:t xml:space="preserve">. </w:t>
      </w:r>
    </w:p>
    <w:p w:rsidR="00016C18" w:rsidRDefault="00016C18" w:rsidP="00016C18">
      <w:pPr>
        <w:pStyle w:val="Sargel2-shuratsheela"/>
        <w:spacing w:before="0"/>
        <w:rPr>
          <w:rStyle w:val="DavidMFORegular"/>
          <w:rFonts w:hint="default"/>
          <w:rtl/>
        </w:rPr>
      </w:pPr>
      <w:r>
        <w:rPr>
          <w:noProof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11125</wp:posOffset>
            </wp:positionV>
            <wp:extent cx="2223770" cy="2582545"/>
            <wp:effectExtent l="0" t="0" r="5080" b="8255"/>
            <wp:wrapNone/>
            <wp:docPr id="4" name="תמונה 4" descr="33-MAT-012-8B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3-MAT-012-8B-SOF-q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58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חַשבו את שטח המשולש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בעזרת הנתונים שבסרטוט.</w:t>
      </w:r>
      <w:r>
        <w:rPr>
          <w:rStyle w:val="DavidMFORegular"/>
          <w:rFonts w:cs="Times New Roman" w:hint="default"/>
          <w:rtl/>
        </w:rPr>
        <w:t xml:space="preserve"> </w:t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ציגו את דרך הפתרון:</w:t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jc w:val="right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jc w:val="right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יחידות ריבועיות</w:t>
      </w:r>
      <w:r>
        <w:rPr>
          <w:rStyle w:val="DavidMFORegular"/>
          <w:rFonts w:cs="Times New Roman" w:hint="default"/>
          <w:rtl/>
        </w:rPr>
        <w:t xml:space="preserve"> </w:t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  <w:lang w:bidi="he-IL"/>
        </w:rPr>
        <w:t>ב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מה שיפוע הישר העובר דרך הנקודות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B</w:t>
      </w:r>
      <w:r>
        <w:rPr>
          <w:rStyle w:val="DavidMFORegular"/>
          <w:rFonts w:cs="Times New Roman" w:hint="default"/>
          <w:rtl/>
        </w:rPr>
        <w:t>?</w:t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ַמקו 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</w:p>
    <w:p w:rsidR="00016C18" w:rsidRDefault="00016C18" w:rsidP="00016C18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016C18" w:rsidRDefault="00016C18" w:rsidP="002905DD">
      <w:pPr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D143AF" w:rsidRDefault="00D143AF" w:rsidP="00D143AF">
      <w:pPr>
        <w:pStyle w:val="Sheela"/>
      </w:pPr>
      <w:r>
        <w:rPr>
          <w:rFonts w:hint="cs"/>
          <w:rtl/>
        </w:rPr>
        <w:lastRenderedPageBreak/>
        <w:t>שאלה 13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>בָּר הכין עוגיות למסיבה.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>לפניכם המַתכּוֹן שבו השתמש בָּר להכנת הבצק לעוגיות.</w:t>
      </w:r>
    </w:p>
    <w:p w:rsidR="00D143AF" w:rsidRDefault="00D143AF" w:rsidP="00D143AF">
      <w:pPr>
        <w:pStyle w:val="Sargel1"/>
        <w:spacing w:line="240" w:lineRule="auto"/>
        <w:rPr>
          <w:rFonts w:hint="cs"/>
          <w:rtl/>
        </w:rPr>
      </w:pPr>
    </w:p>
    <w:p w:rsidR="00D143AF" w:rsidRDefault="00D143AF" w:rsidP="00D143AF">
      <w:pPr>
        <w:pStyle w:val="Sargel1"/>
        <w:jc w:val="center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131820" cy="2700020"/>
                <wp:effectExtent l="9525" t="9525" r="30480" b="33655"/>
                <wp:docPr id="5" name="מלבן מעוגל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D143AF" w:rsidRDefault="00D143AF" w:rsidP="00D143AF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55" w:dyaOrig="73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0" type="#_x0000_t75" style="width:12.5pt;height:36.95pt" o:ole="">
                                  <v:imagedata r:id="rId9" o:title=""/>
                                </v:shape>
                                <o:OLEObject Type="Embed" ProgID="Equation.DSMT4" ShapeID="_x0000_i1030" DrawAspect="Content" ObjectID="_1520062646" r:id="rId1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40" w:dyaOrig="735">
                                <v:shape id="_x0000_i1031" type="#_x0000_t75" style="width:11.9pt;height:36.95pt" o:ole="">
                                  <v:imagedata r:id="rId11" o:title=""/>
                                </v:shape>
                                <o:OLEObject Type="Embed" ProgID="Equation.DSMT4" ShapeID="_x0000_i1031" DrawAspect="Content" ObjectID="_1520062647" r:id="rId1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:rsidR="00D143AF" w:rsidRDefault="00D143AF" w:rsidP="00D143AF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מלבן מעוגל 5" o:spid="_x0000_s1026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">
                <v:shadow on="t"/>
                <v:textbox>
                  <w:txbxContent>
                    <w:p w:rsidR="00D143AF" w:rsidRDefault="00D143AF" w:rsidP="00D143AF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lang w:bidi="ar-SA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55" w:dyaOrig="735">
                          <v:shape id="_x0000_i1030" type="#_x0000_t75" style="width:12.5pt;height:36.95pt" o:ole="">
                            <v:imagedata r:id="rId9" o:title=""/>
                          </v:shape>
                          <o:OLEObject Type="Embed" ProgID="Equation.DSMT4" ShapeID="_x0000_i1030" DrawAspect="Content" ObjectID="_1520062646" r:id="rId1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40" w:dyaOrig="735">
                          <v:shape id="_x0000_i1031" type="#_x0000_t75" style="width:11.9pt;height:36.95pt" o:ole="">
                            <v:imagedata r:id="rId11" o:title=""/>
                          </v:shape>
                          <o:OLEObject Type="Embed" ProgID="Equation.DSMT4" ShapeID="_x0000_i1031" DrawAspect="Content" ObjectID="_1520062647" r:id="rId14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:rsidR="00D143AF" w:rsidRDefault="00D143AF" w:rsidP="00D143AF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:rsidR="00D143AF" w:rsidRDefault="00D143AF" w:rsidP="00D143AF">
      <w:pPr>
        <w:pStyle w:val="Sargel2"/>
        <w:spacing w:line="240" w:lineRule="auto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מה היחס בין כמות הסוכר לכמות החלב במתכון של בָּר?</w:t>
      </w: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-ravbrera"/>
        <w:tabs>
          <w:tab w:val="right" w:pos="1842"/>
        </w:tabs>
        <w:ind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1</w:t>
      </w:r>
    </w:p>
    <w:p w:rsidR="00D143AF" w:rsidRDefault="00D143AF" w:rsidP="00D143A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2 : 1</w:t>
      </w:r>
    </w:p>
    <w:p w:rsidR="00D143AF" w:rsidRDefault="00D143AF" w:rsidP="00D143A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2</w:t>
      </w:r>
    </w:p>
    <w:p w:rsidR="00D143AF" w:rsidRDefault="00D143AF" w:rsidP="00D143A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5 : 2</w:t>
      </w:r>
    </w:p>
    <w:p w:rsidR="00D143AF" w:rsidRDefault="00D143AF" w:rsidP="00D143AF">
      <w:pPr>
        <w:pStyle w:val="Sargel2"/>
        <w:rPr>
          <w:rStyle w:val="grade8-Num15"/>
          <w:rFonts w:hint="cs"/>
          <w:rtl/>
        </w:rPr>
      </w:pPr>
    </w:p>
    <w:p w:rsidR="00D143AF" w:rsidRDefault="00D143AF" w:rsidP="002905DD">
      <w:pPr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D143AF" w:rsidRDefault="00D143AF" w:rsidP="00D143AF">
      <w:pPr>
        <w:pStyle w:val="Sheela"/>
      </w:pPr>
      <w:r>
        <w:rPr>
          <w:rFonts w:hint="cs"/>
          <w:rtl/>
        </w:rPr>
        <w:lastRenderedPageBreak/>
        <w:t>שאלה 14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ספר מתמטיקה לכיתה ח' יש </w:t>
      </w:r>
      <w:r>
        <w:rPr>
          <w:rStyle w:val="grade8-Characters13"/>
        </w:rPr>
        <w:t>200</w:t>
      </w:r>
      <w:r>
        <w:rPr>
          <w:rFonts w:hint="cs"/>
          <w:rtl/>
        </w:rPr>
        <w:t xml:space="preserve"> עמודים והוא כולל </w:t>
      </w:r>
      <w:r>
        <w:rPr>
          <w:rStyle w:val="grade8-Characters13"/>
        </w:rPr>
        <w:t>4</w:t>
      </w:r>
      <w:r>
        <w:rPr>
          <w:rFonts w:hint="cs"/>
          <w:rtl/>
        </w:rPr>
        <w:t xml:space="preserve"> פרקים.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ראשון כולל </w:t>
      </w:r>
      <w:r>
        <w:rPr>
          <w:rStyle w:val="grade8-Characters13"/>
        </w:rPr>
        <w:t>10%</w:t>
      </w:r>
      <w:r>
        <w:rPr>
          <w:rFonts w:hint="cs"/>
          <w:rtl/>
        </w:rPr>
        <w:t xml:space="preserve"> ממספר העמודים שבספר.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שני כולל </w:t>
      </w:r>
      <w:r>
        <w:rPr>
          <w:rFonts w:hint="cs"/>
        </w:rPr>
        <w:object w:dxaOrig="255" w:dyaOrig="735">
          <v:shape id="_x0000_i1039" type="#_x0000_t75" style="width:12.5pt;height:36.95pt" o:ole="">
            <v:imagedata r:id="rId15" o:title=""/>
          </v:shape>
          <o:OLEObject Type="Embed" ProgID="Equation.DSMT4" ShapeID="_x0000_i1039" DrawAspect="Content" ObjectID="_1520062638" r:id="rId16"/>
        </w:object>
      </w:r>
      <w:r>
        <w:rPr>
          <w:rFonts w:hint="cs"/>
          <w:rtl/>
        </w:rPr>
        <w:t xml:space="preserve"> ממספר העמודים שבספר.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שלישי כולל </w:t>
      </w:r>
      <w:r>
        <w:rPr>
          <w:rStyle w:val="grade8-Characters13"/>
        </w:rPr>
        <w:t>30</w:t>
      </w:r>
      <w:r>
        <w:rPr>
          <w:rFonts w:hint="cs"/>
          <w:rtl/>
        </w:rPr>
        <w:t xml:space="preserve"> עמודים.</w:t>
      </w:r>
    </w:p>
    <w:p w:rsidR="00D143AF" w:rsidRDefault="00D143AF" w:rsidP="00D143AF">
      <w:pPr>
        <w:pStyle w:val="Sargel1"/>
        <w:spacing w:before="200"/>
        <w:rPr>
          <w:rFonts w:hint="cs"/>
          <w:rtl/>
        </w:rPr>
      </w:pPr>
      <w:r>
        <w:rPr>
          <w:rFonts w:hint="cs"/>
          <w:rtl/>
        </w:rPr>
        <w:t xml:space="preserve">הפרק הרביעי כולל את שאר העמודים שבספר. </w:t>
      </w:r>
    </w:p>
    <w:p w:rsidR="00D143AF" w:rsidRDefault="00D143AF" w:rsidP="00D143AF">
      <w:pPr>
        <w:pStyle w:val="Sargel1-shuratsheela"/>
        <w:rPr>
          <w:rFonts w:hint="cs"/>
          <w:rtl/>
        </w:rPr>
      </w:pPr>
      <w:r>
        <w:rPr>
          <w:rFonts w:hint="cs"/>
          <w:rtl/>
        </w:rPr>
        <w:t xml:space="preserve">מה ההסתברות לפתוח באקראי את הספר בעמוד הנמצא </w:t>
      </w:r>
      <w:r>
        <w:rPr>
          <w:rStyle w:val="DavidMFObold"/>
          <w:rFonts w:cs="Times New Roman" w:hint="default"/>
          <w:rtl/>
          <w:lang w:bidi="he-IL"/>
        </w:rPr>
        <w:t>בפרק הרביעי</w:t>
      </w:r>
      <w:r>
        <w:rPr>
          <w:rFonts w:hint="cs"/>
          <w:rtl/>
        </w:rPr>
        <w:t>?</w:t>
      </w:r>
    </w:p>
    <w:p w:rsidR="00D143AF" w:rsidRDefault="00D143AF" w:rsidP="00D143AF">
      <w:pPr>
        <w:pStyle w:val="Sargel1"/>
        <w:spacing w:before="170"/>
        <w:rPr>
          <w:rFonts w:hint="cs"/>
          <w:rtl/>
        </w:rPr>
      </w:pPr>
    </w:p>
    <w:p w:rsidR="00D143AF" w:rsidRDefault="00D143AF" w:rsidP="00D143AF">
      <w:pPr>
        <w:pStyle w:val="a5"/>
        <w:tabs>
          <w:tab w:val="left" w:pos="850"/>
          <w:tab w:val="right" w:pos="1700"/>
        </w:tabs>
        <w:spacing w:before="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55" w:dyaOrig="735">
          <v:shape id="_x0000_i1040" type="#_x0000_t75" style="width:12.5pt;height:36.95pt" o:ole="">
            <v:imagedata r:id="rId15" o:title=""/>
          </v:shape>
          <o:OLEObject Type="Embed" ProgID="Equation.DSMT4" ShapeID="_x0000_i1040" DrawAspect="Content" ObjectID="_1520062639" r:id="rId17"/>
        </w:object>
      </w:r>
    </w:p>
    <w:p w:rsidR="00D143AF" w:rsidRDefault="00D143AF" w:rsidP="00D143AF">
      <w:pPr>
        <w:pStyle w:val="a5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40" w:dyaOrig="735">
          <v:shape id="_x0000_i1041" type="#_x0000_t75" style="width:11.9pt;height:36.95pt" o:ole="">
            <v:imagedata r:id="rId18" o:title=""/>
          </v:shape>
          <o:OLEObject Type="Embed" ProgID="Equation.DSMT4" ShapeID="_x0000_i1041" DrawAspect="Content" ObjectID="_1520062640" r:id="rId19"/>
        </w:object>
      </w:r>
    </w:p>
    <w:p w:rsidR="00D143AF" w:rsidRDefault="00D143AF" w:rsidP="00D143AF">
      <w:pPr>
        <w:pStyle w:val="a5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55" w:dyaOrig="735">
          <v:shape id="_x0000_i1042" type="#_x0000_t75" style="width:12.5pt;height:36.95pt" o:ole="">
            <v:imagedata r:id="rId20" o:title=""/>
          </v:shape>
          <o:OLEObject Type="Embed" ProgID="Equation.DSMT4" ShapeID="_x0000_i1042" DrawAspect="Content" ObjectID="_1520062641" r:id="rId21"/>
        </w:object>
      </w:r>
    </w:p>
    <w:p w:rsidR="00D143AF" w:rsidRDefault="00D143AF" w:rsidP="00D143AF">
      <w:pPr>
        <w:pStyle w:val="a5"/>
        <w:tabs>
          <w:tab w:val="left" w:pos="850"/>
          <w:tab w:val="right" w:pos="1700"/>
        </w:tabs>
        <w:rPr>
          <w:rFonts w:hint="cs"/>
          <w:rtl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Fonts w:hint="cs"/>
        </w:rPr>
        <w:object w:dxaOrig="255" w:dyaOrig="735">
          <v:shape id="_x0000_i1043" type="#_x0000_t75" style="width:12.5pt;height:36.95pt" o:ole="">
            <v:imagedata r:id="rId22" o:title=""/>
          </v:shape>
          <o:OLEObject Type="Embed" ProgID="Equation.DSMT4" ShapeID="_x0000_i1043" DrawAspect="Content" ObjectID="_1520062642" r:id="rId23"/>
        </w:object>
      </w:r>
    </w:p>
    <w:p w:rsidR="00D143AF" w:rsidRDefault="00D143AF" w:rsidP="00D143AF">
      <w:pPr>
        <w:pStyle w:val="Sheela"/>
      </w:pPr>
      <w:r>
        <w:rPr>
          <w:rtl/>
        </w:rPr>
        <w:br w:type="page"/>
      </w:r>
      <w:r>
        <w:rPr>
          <w:rFonts w:hint="cs"/>
          <w:rtl/>
        </w:rPr>
        <w:lastRenderedPageBreak/>
        <w:t>שאלה 15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ל צלע </w:t>
      </w:r>
      <w:r>
        <w:rPr>
          <w:rStyle w:val="DavidMFObold"/>
          <w:rFonts w:cs="Times New Roman" w:hint="default"/>
          <w:rtl/>
          <w:lang w:bidi="he-IL"/>
        </w:rPr>
        <w:t>ריבוע</w:t>
      </w:r>
      <w:r>
        <w:rPr>
          <w:rFonts w:hint="cs"/>
          <w:rtl/>
        </w:rPr>
        <w:t xml:space="preserve"> בנו משולש ישר-זווית (ראו סרטוט).</w:t>
      </w:r>
    </w:p>
    <w:p w:rsidR="00D143AF" w:rsidRDefault="00D143AF" w:rsidP="00D143AF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1820545" cy="2019935"/>
            <wp:effectExtent l="0" t="0" r="8255" b="0"/>
            <wp:docPr id="6" name="תמונה 6" descr="33-MAT-012-8B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33-MAT-012-8B-SOF-q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240" r="28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3AF" w:rsidRDefault="00D143AF" w:rsidP="00D143AF">
      <w:pPr>
        <w:pStyle w:val="Sargel2"/>
        <w:rPr>
          <w:rFonts w:hint="cs"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ערכו של </w:t>
      </w:r>
      <w:r>
        <w:rPr>
          <w:rStyle w:val="grade8-Characters13"/>
        </w:rPr>
        <w:t>x</w:t>
      </w:r>
      <w:r>
        <w:rPr>
          <w:rFonts w:hint="cs"/>
          <w:rtl/>
        </w:rPr>
        <w:t>?</w:t>
      </w: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נַמקו במילים או בתרגיל או במשוואה. </w:t>
      </w: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ס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מ</w:t>
      </w:r>
      <w:r>
        <w:rPr>
          <w:rStyle w:val="DavidMFORegular"/>
          <w:rFonts w:cs="Times New Roman" w:hint="default"/>
          <w:rtl/>
        </w:rPr>
        <w:t xml:space="preserve"> </w:t>
      </w: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חַשבו את השטח הצבוע באפור.</w:t>
      </w: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ר</w:t>
      </w:r>
    </w:p>
    <w:p w:rsidR="00D143AF" w:rsidRDefault="00D143AF" w:rsidP="00D143AF">
      <w:pPr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D143AF" w:rsidRDefault="00D143AF" w:rsidP="00D143AF">
      <w:pPr>
        <w:pStyle w:val="Sheela"/>
      </w:pPr>
      <w:r>
        <w:rPr>
          <w:rFonts w:hint="cs"/>
          <w:rtl/>
        </w:rPr>
        <w:lastRenderedPageBreak/>
        <w:t xml:space="preserve">שאלה 16 </w:t>
      </w:r>
    </w:p>
    <w:p w:rsidR="00D143AF" w:rsidRDefault="00D143AF" w:rsidP="00D143A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ניסוי שנערך בשיעור מדעים השתמשו התלמידים בקובייה </w:t>
      </w:r>
      <w:r>
        <w:rPr>
          <w:rFonts w:hint="cs"/>
          <w:rtl/>
        </w:rPr>
        <w:br/>
        <w:t xml:space="preserve">שאורך צלעה </w:t>
      </w:r>
      <w:r>
        <w:rPr>
          <w:rStyle w:val="grade8-Num15"/>
        </w:rPr>
        <w:t>5</w:t>
      </w:r>
      <w:r>
        <w:rPr>
          <w:rFonts w:hint="cs"/>
          <w:rtl/>
        </w:rPr>
        <w:t xml:space="preserve"> ס"מ. </w:t>
      </w:r>
    </w:p>
    <w:p w:rsidR="00D143AF" w:rsidRDefault="00D143AF" w:rsidP="00D143AF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977900" cy="819150"/>
            <wp:effectExtent l="0" t="0" r="0" b="0"/>
            <wp:docPr id="7" name="תמונה 7" descr="33-MAT-012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33-MAT-012-8B-SOF-q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3AF" w:rsidRDefault="00D143AF" w:rsidP="00D143AF">
      <w:pPr>
        <w:pStyle w:val="Sargel2"/>
        <w:rPr>
          <w:rFonts w:cs="Times New Roman" w:hint="cs"/>
          <w:rtl/>
        </w:rPr>
      </w:pPr>
    </w:p>
    <w:p w:rsidR="00D143AF" w:rsidRDefault="00D143AF" w:rsidP="00D143AF">
      <w:pPr>
        <w:pStyle w:val="Sargel2"/>
        <w:rPr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</w:t>
      </w:r>
      <w:r>
        <w:rPr>
          <w:rStyle w:val="DavidMFObold"/>
          <w:rFonts w:cs="Times New Roman" w:hint="default"/>
          <w:rtl/>
          <w:lang w:bidi="he-IL"/>
        </w:rPr>
        <w:t>נפח</w:t>
      </w:r>
      <w:r>
        <w:rPr>
          <w:rFonts w:hint="cs"/>
          <w:rtl/>
        </w:rPr>
        <w:t xml:space="preserve"> הקובייה?</w:t>
      </w:r>
    </w:p>
    <w:p w:rsidR="00D143AF" w:rsidRDefault="00D143AF" w:rsidP="00D143AF">
      <w:pPr>
        <w:pStyle w:val="Sargel1"/>
        <w:spacing w:before="0" w:after="0"/>
        <w:rPr>
          <w:rFonts w:hint="cs"/>
          <w:rtl/>
        </w:rPr>
      </w:pPr>
    </w:p>
    <w:p w:rsidR="00D143AF" w:rsidRDefault="00D143AF" w:rsidP="00D143AF">
      <w:pPr>
        <w:pStyle w:val="Sargel1"/>
        <w:spacing w:before="0" w:after="0"/>
        <w:rPr>
          <w:rFonts w:hint="cs"/>
          <w:rtl/>
        </w:rPr>
      </w:pPr>
    </w:p>
    <w:p w:rsidR="00D143AF" w:rsidRDefault="00D143AF" w:rsidP="00D143AF">
      <w:pPr>
        <w:pStyle w:val="Sargel1"/>
        <w:spacing w:before="0" w:after="0"/>
        <w:rPr>
          <w:rFonts w:hint="cs"/>
          <w:rtl/>
        </w:rPr>
      </w:pPr>
    </w:p>
    <w:p w:rsidR="00D143AF" w:rsidRDefault="00D143AF" w:rsidP="00D143AF">
      <w:pPr>
        <w:pStyle w:val="Sargel1"/>
        <w:spacing w:before="0" w:after="0"/>
        <w:rPr>
          <w:rFonts w:hint="cs"/>
          <w:rtl/>
        </w:rPr>
      </w:pPr>
    </w:p>
    <w:p w:rsidR="00D143AF" w:rsidRDefault="00D143AF" w:rsidP="00D143AF">
      <w:pPr>
        <w:pStyle w:val="Sargel2"/>
        <w:rPr>
          <w:rStyle w:val="DavidMFORegular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ק</w:t>
      </w:r>
    </w:p>
    <w:p w:rsidR="00D143AF" w:rsidRDefault="00D143AF" w:rsidP="00D143AF">
      <w:pPr>
        <w:pStyle w:val="Sargel2"/>
        <w:rPr>
          <w:rStyle w:val="DavidMFORegular"/>
          <w:rFonts w:hint="default"/>
          <w:rtl/>
        </w:rPr>
      </w:pPr>
    </w:p>
    <w:p w:rsidR="00D143AF" w:rsidRDefault="00D143AF" w:rsidP="00D143AF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במהלך הניסוי שפכו התלמידים </w:t>
      </w:r>
      <w:r>
        <w:rPr>
          <w:rStyle w:val="grade8-Num15"/>
        </w:rPr>
        <w:t>50</w:t>
      </w:r>
      <w:r>
        <w:rPr>
          <w:rFonts w:hint="cs"/>
          <w:rtl/>
        </w:rPr>
        <w:t xml:space="preserve"> סמ"ק מים לתוך הקובייה. </w:t>
      </w:r>
    </w:p>
    <w:p w:rsidR="00D143AF" w:rsidRDefault="00D143AF" w:rsidP="00D143AF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לאיזה גובה הגיעו המים בקובייה?</w:t>
      </w:r>
    </w:p>
    <w:p w:rsidR="00D143AF" w:rsidRDefault="00D143AF" w:rsidP="00D143AF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D143AF" w:rsidRDefault="00D143AF" w:rsidP="00D143AF">
      <w:pPr>
        <w:pStyle w:val="Sargel2"/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A85AD5" w:rsidRDefault="00A85AD5" w:rsidP="00A85AD5">
      <w:pPr>
        <w:pStyle w:val="Sheela"/>
      </w:pPr>
      <w:r>
        <w:rPr>
          <w:rFonts w:hint="cs"/>
          <w:rtl/>
        </w:rPr>
        <w:lastRenderedPageBreak/>
        <w:t xml:space="preserve">שאלה 18 </w:t>
      </w:r>
    </w:p>
    <w:p w:rsidR="00A85AD5" w:rsidRDefault="00A85AD5" w:rsidP="00A85AD5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הישרים </w:t>
      </w:r>
      <w:r>
        <w:rPr>
          <w:rStyle w:val="grade8-Characters13"/>
        </w:rPr>
        <w:t>A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נחתכים ב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O</w:t>
      </w:r>
      <w:r>
        <w:rPr>
          <w:rStyle w:val="DavidMFORegular"/>
          <w:rFonts w:cs="Times New Roman" w:hint="default"/>
          <w:rtl/>
        </w:rPr>
        <w:t xml:space="preserve">. </w:t>
      </w:r>
    </w:p>
    <w:p w:rsidR="00A85AD5" w:rsidRDefault="00A85AD5" w:rsidP="00A85AD5">
      <w:pPr>
        <w:pStyle w:val="Sargel1"/>
        <w:spacing w:before="0"/>
        <w:rPr>
          <w:rStyle w:val="grade8-Characters13"/>
          <w:rtl/>
        </w:rPr>
      </w:pPr>
      <w:r>
        <w:rPr>
          <w:noProof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119380</wp:posOffset>
            </wp:positionV>
            <wp:extent cx="1924050" cy="1974850"/>
            <wp:effectExtent l="0" t="0" r="0" b="6350"/>
            <wp:wrapNone/>
            <wp:docPr id="8" name="תמונה 8" descr="33-MAT-012-8B-SOF-q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3-MAT-012-8B-SOF-q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נתון: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</w:p>
    <w:p w:rsidR="00A85AD5" w:rsidRDefault="00A85AD5" w:rsidP="00A85AD5">
      <w:pPr>
        <w:pStyle w:val="Sargel1"/>
        <w:rPr>
          <w:rStyle w:val="grade8-Characters13"/>
          <w:rFonts w:cs="Arial"/>
        </w:rPr>
      </w:pPr>
    </w:p>
    <w:p w:rsidR="00A85AD5" w:rsidRDefault="00A85AD5" w:rsidP="00A85AD5">
      <w:pPr>
        <w:pStyle w:val="Sargel1"/>
        <w:jc w:val="right"/>
        <w:rPr>
          <w:rStyle w:val="grade8-Characters13"/>
        </w:rPr>
      </w:pPr>
    </w:p>
    <w:p w:rsidR="00A85AD5" w:rsidRDefault="00A85AD5" w:rsidP="00A85AD5">
      <w:pPr>
        <w:pStyle w:val="Sargel1"/>
        <w:jc w:val="right"/>
        <w:rPr>
          <w:rStyle w:val="grade8-Characters13"/>
        </w:rPr>
      </w:pPr>
    </w:p>
    <w:p w:rsidR="00A85AD5" w:rsidRDefault="00A85AD5" w:rsidP="00A85AD5">
      <w:pPr>
        <w:pStyle w:val="Sargel1"/>
        <w:jc w:val="right"/>
        <w:rPr>
          <w:rStyle w:val="grade8-Characters13"/>
        </w:rPr>
      </w:pPr>
    </w:p>
    <w:p w:rsidR="00A85AD5" w:rsidRDefault="00A85AD5" w:rsidP="00A85AD5">
      <w:pPr>
        <w:pStyle w:val="Sargel1"/>
        <w:jc w:val="right"/>
        <w:rPr>
          <w:rStyle w:val="grade8-Characters13"/>
        </w:rPr>
      </w:pPr>
    </w:p>
    <w:p w:rsidR="00A85AD5" w:rsidRDefault="00A85AD5" w:rsidP="00A85AD5">
      <w:pPr>
        <w:pStyle w:val="Sargel2-shuratsheela"/>
        <w:rPr>
          <w:rStyle w:val="DavidMFORegular"/>
          <w:rFonts w:hint="default"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פניכם הוכחה לכך ש–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A85AD5" w:rsidRDefault="00A85AD5" w:rsidP="00A85AD5">
      <w:pPr>
        <w:pStyle w:val="Sargel2-shuratsheela"/>
        <w:rPr>
          <w:rStyle w:val="DavidMFObold"/>
          <w:rFonts w:hint="default"/>
          <w:b w:val="0"/>
          <w:bCs w:val="0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שלימו את הנימוק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חסרים בהוכחה.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</w:p>
    <w:p w:rsidR="00A85AD5" w:rsidRDefault="00A85AD5" w:rsidP="00A85AD5">
      <w:pPr>
        <w:pStyle w:val="Sargel2"/>
        <w:tabs>
          <w:tab w:val="right" w:pos="1240"/>
          <w:tab w:val="left" w:pos="2160"/>
          <w:tab w:val="right" w:pos="8107"/>
        </w:tabs>
        <w:rPr>
          <w:rStyle w:val="DavidMFObold"/>
          <w:rFonts w:cs="Arial" w:hint="default"/>
          <w:rtl/>
        </w:rPr>
      </w:pPr>
    </w:p>
    <w:p w:rsidR="00A85AD5" w:rsidRDefault="00A85AD5" w:rsidP="00A85AD5">
      <w:pPr>
        <w:pStyle w:val="Sargel2"/>
        <w:rPr>
          <w:rStyle w:val="grade8-Characters13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  <w:r>
        <w:rPr>
          <w:rStyle w:val="grade8-Characters13"/>
        </w:rPr>
        <w:tab/>
      </w:r>
      <w:r>
        <w:rPr>
          <w:rStyle w:val="DavidMFORegular"/>
          <w:rFonts w:cs="Times New Roman" w:hint="default"/>
          <w:rtl/>
          <w:lang w:bidi="he-IL"/>
        </w:rPr>
        <w:t>נתון</w:t>
      </w:r>
    </w:p>
    <w:p w:rsidR="00A85AD5" w:rsidRDefault="00A85AD5" w:rsidP="00A85AD5">
      <w:pPr>
        <w:pStyle w:val="Sargel2"/>
        <w:rPr>
          <w:rStyle w:val="Underline-0530gray"/>
        </w:rPr>
      </w:pP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1</w:t>
      </w:r>
      <w:r>
        <w:rPr>
          <w:rStyle w:val="grade8-Characters13"/>
        </w:rPr>
        <w:t xml:space="preserve">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2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A85AD5" w:rsidRDefault="00A85AD5" w:rsidP="00A85AD5">
      <w:pPr>
        <w:pStyle w:val="Sargel2"/>
        <w:rPr>
          <w:rFonts w:hint="cs"/>
          <w:rtl/>
        </w:rPr>
      </w:pPr>
      <w:r>
        <w:rPr>
          <w:rFonts w:hint="cs"/>
          <w:rtl/>
        </w:rPr>
        <w:t xml:space="preserve">  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     </w:t>
      </w:r>
      <w:r>
        <w:rPr>
          <w:rFonts w:ascii="Cambria Math" w:hAnsi="Cambria Math" w:cs="Cambria Math"/>
        </w:rPr>
        <w:t>⇓</w:t>
      </w:r>
    </w:p>
    <w:p w:rsidR="00A85AD5" w:rsidRDefault="00A85AD5" w:rsidP="00A85AD5">
      <w:pPr>
        <w:pStyle w:val="Sargel2"/>
        <w:rPr>
          <w:rStyle w:val="Underline-0530gray"/>
          <w:rFonts w:hint="cs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Sargel2"/>
        <w:rPr>
          <w:rStyle w:val="DavidMFORegular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תון גם: </w:t>
      </w:r>
      <w:r>
        <w:rPr>
          <w:rStyle w:val="grade8-Characters13"/>
        </w:rPr>
        <w:t>AD = BC</w:t>
      </w:r>
    </w:p>
    <w:p w:rsidR="00A85AD5" w:rsidRDefault="00A85AD5" w:rsidP="00A85AD5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שלימו:</w:t>
      </w:r>
    </w:p>
    <w:p w:rsidR="00A85AD5" w:rsidRDefault="00A85AD5" w:rsidP="00A85AD5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משולש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O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O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חופפים לפי משפט החפיפ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DavidMFORegular"/>
          <w:rFonts w:cs="Times New Roman" w:hint="default"/>
          <w:rtl/>
        </w:rPr>
        <w:t>.</w:t>
      </w:r>
    </w:p>
    <w:p w:rsidR="00A85AD5" w:rsidRDefault="00A85AD5" w:rsidP="00A85AD5">
      <w:pPr>
        <w:pStyle w:val="Sargel2"/>
        <w:tabs>
          <w:tab w:val="right" w:pos="1240"/>
          <w:tab w:val="left" w:pos="2160"/>
          <w:tab w:val="right" w:pos="8107"/>
        </w:tabs>
        <w:rPr>
          <w:sz w:val="36"/>
          <w:szCs w:val="36"/>
          <w:rtl/>
        </w:rPr>
      </w:pPr>
      <w:r>
        <w:rPr>
          <w:rStyle w:val="DavidMFObold"/>
          <w:rFonts w:cs="Arial" w:hint="default"/>
          <w:rtl/>
        </w:rPr>
        <w:br w:type="page"/>
      </w:r>
    </w:p>
    <w:p w:rsidR="00A85AD5" w:rsidRDefault="00A85AD5" w:rsidP="00A85AD5">
      <w:pPr>
        <w:pStyle w:val="Sheela"/>
      </w:pPr>
      <w:r>
        <w:rPr>
          <w:rFonts w:hint="cs"/>
          <w:rtl/>
        </w:rPr>
        <w:lastRenderedPageBreak/>
        <w:t xml:space="preserve">שאלה 19 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לפניכם שתי צורות: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צורה א' היא מלבן שהצמידו לו חצי עיגול.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צורה ב' היא מלבן שגזרו ממנו חצי עיגול.</w:t>
      </w:r>
    </w:p>
    <w:p w:rsidR="00A85AD5" w:rsidRDefault="00A85AD5" w:rsidP="00A85AD5">
      <w:pPr>
        <w:pStyle w:val="Sargel1"/>
        <w:rPr>
          <w:rFonts w:hint="cs"/>
          <w:rtl/>
        </w:rPr>
      </w:pPr>
    </w:p>
    <w:p w:rsidR="00A85AD5" w:rsidRDefault="00A85AD5" w:rsidP="00A85AD5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174490" cy="1399540"/>
            <wp:effectExtent l="0" t="0" r="0" b="0"/>
            <wp:docPr id="9" name="תמונה 9" descr="33-MAT-012-8B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3-MAT-012-8B-SOF-q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AD5" w:rsidRDefault="00A85AD5" w:rsidP="00A85AD5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סַמנו את הטענה הנכונה.</w:t>
      </w: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a5"/>
        <w:tabs>
          <w:tab w:val="left" w:pos="850"/>
          <w:tab w:val="right" w:pos="1700"/>
        </w:tabs>
        <w:spacing w:before="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קטן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A85AD5" w:rsidRDefault="00A85AD5" w:rsidP="00A85AD5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sz w:val="30"/>
          <w:szCs w:val="30"/>
          <w:rtl/>
          <w:lang w:bidi="he-IL"/>
        </w:rPr>
        <w:t xml:space="preserve"> ל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A85AD5" w:rsidRDefault="00A85AD5" w:rsidP="00A85AD5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גדול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D143AF" w:rsidRDefault="00D143AF" w:rsidP="00D143AF">
      <w:pPr>
        <w:rPr>
          <w:rFonts w:hint="cs"/>
          <w:rtl/>
        </w:rPr>
      </w:pPr>
    </w:p>
    <w:p w:rsidR="00A85AD5" w:rsidRDefault="00A85AD5" w:rsidP="00A85AD5">
      <w:pPr>
        <w:pStyle w:val="Sheela"/>
      </w:pPr>
      <w:r>
        <w:rPr>
          <w:rFonts w:hint="cs"/>
          <w:rtl/>
        </w:rPr>
        <w:t xml:space="preserve">שאלה 19 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לפניכם שתי צורות: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צורה א' היא מלבן שהצמידו לו חצי עיגול.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>צורה ב' היא מלבן שגזרו ממנו חצי עיגול.</w:t>
      </w:r>
    </w:p>
    <w:p w:rsidR="00A85AD5" w:rsidRDefault="00A85AD5" w:rsidP="00A85AD5">
      <w:pPr>
        <w:pStyle w:val="Sargel1"/>
        <w:rPr>
          <w:rFonts w:hint="cs"/>
          <w:rtl/>
        </w:rPr>
      </w:pPr>
    </w:p>
    <w:p w:rsidR="00A85AD5" w:rsidRDefault="00A85AD5" w:rsidP="00A85AD5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174490" cy="1399540"/>
            <wp:effectExtent l="0" t="0" r="0" b="0"/>
            <wp:docPr id="10" name="תמונה 10" descr="33-MAT-012-8B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33-MAT-012-8B-SOF-q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AD5" w:rsidRDefault="00A85AD5" w:rsidP="00A85AD5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סַמנו את הטענה הנכונה.</w:t>
      </w: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a5"/>
        <w:tabs>
          <w:tab w:val="left" w:pos="850"/>
          <w:tab w:val="right" w:pos="1700"/>
        </w:tabs>
        <w:spacing w:before="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קטן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A85AD5" w:rsidRDefault="00A85AD5" w:rsidP="00A85AD5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sz w:val="30"/>
          <w:szCs w:val="30"/>
          <w:rtl/>
          <w:lang w:bidi="he-IL"/>
        </w:rPr>
        <w:t xml:space="preserve"> ל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A85AD5" w:rsidRDefault="00A85AD5" w:rsidP="00A85AD5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גדול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A85AD5" w:rsidRDefault="00A85AD5" w:rsidP="00A85AD5">
      <w:pPr>
        <w:pStyle w:val="Sheela"/>
      </w:pPr>
      <w:r>
        <w:rPr>
          <w:rFonts w:hint="cs"/>
          <w:rtl/>
        </w:rPr>
        <w:lastRenderedPageBreak/>
        <w:t>שאלה 20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שיעור מדעים חיממו בשני סירים </w:t>
      </w:r>
      <w:r>
        <w:rPr>
          <w:rStyle w:val="DavidMFObold"/>
          <w:rFonts w:cs="Times New Roman" w:hint="default"/>
          <w:rtl/>
          <w:lang w:bidi="he-IL"/>
        </w:rPr>
        <w:t>כמות שווה</w:t>
      </w:r>
      <w:r>
        <w:rPr>
          <w:rFonts w:hint="cs"/>
          <w:rtl/>
        </w:rPr>
        <w:t xml:space="preserve"> של מים עד לרתיחתם.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טמפרטורה ההתחלתית של המים בכל אחד מהסירים הייתה </w:t>
      </w:r>
      <w:r>
        <w:rPr>
          <w:rStyle w:val="grade8-Num15"/>
        </w:rPr>
        <w:t>2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2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A85AD5" w:rsidRDefault="00A85AD5" w:rsidP="00A85AD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ב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A85AD5" w:rsidRDefault="00A85AD5" w:rsidP="00A85AD5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כִּתבו פונקציה </w:t>
      </w:r>
      <w:r>
        <w:rPr>
          <w:rStyle w:val="grade8-Characters13"/>
        </w:rPr>
        <w:t>f</w:t>
      </w:r>
      <w:r>
        <w:rPr>
          <w:rFonts w:hint="cs"/>
          <w:rtl/>
        </w:rPr>
        <w:t xml:space="preserve"> המתארת את 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</w:t>
      </w:r>
      <w:r>
        <w:rPr>
          <w:rStyle w:val="DavidMFORegular"/>
          <w:rFonts w:cs="Times New Roman" w:hint="default"/>
          <w:rtl/>
          <w:lang w:bidi="he-IL"/>
        </w:rPr>
        <w:t>בסיר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hint="cs"/>
          <w:rtl/>
        </w:rPr>
        <w:t xml:space="preserve">כפונקציה של זמן חימום המים (לאחר </w:t>
      </w:r>
      <w:r>
        <w:rPr>
          <w:rStyle w:val="grade8-Characters13"/>
        </w:rPr>
        <w:t>x</w:t>
      </w:r>
      <w:r>
        <w:rPr>
          <w:rFonts w:hint="cs"/>
          <w:rtl/>
        </w:rPr>
        <w:t xml:space="preserve"> דקות) עד לרתיחתם. </w:t>
      </w: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Sargel2"/>
        <w:rPr>
          <w:rFonts w:hint="cs"/>
          <w:rtl/>
        </w:rPr>
      </w:pPr>
      <w:r>
        <w:rPr>
          <w:rStyle w:val="underline-30gray"/>
          <w:rFonts w:hint="default"/>
          <w:rtl/>
        </w:rPr>
        <w:tab/>
        <w:t xml:space="preserve">                           </w:t>
      </w:r>
      <w:proofErr w:type="gramStart"/>
      <w:r>
        <w:rPr>
          <w:rStyle w:val="grade8-Num15"/>
        </w:rPr>
        <w:t>f(</w:t>
      </w:r>
      <w:proofErr w:type="gramEnd"/>
      <w:r>
        <w:rPr>
          <w:rStyle w:val="grade8-Num15"/>
        </w:rPr>
        <w:t xml:space="preserve">x) = </w:t>
      </w:r>
    </w:p>
    <w:p w:rsidR="00A85AD5" w:rsidRDefault="00A85AD5" w:rsidP="00A85AD5">
      <w:pPr>
        <w:pStyle w:val="Sargel2"/>
        <w:rPr>
          <w:rFonts w:hint="cs"/>
          <w:rtl/>
        </w:rPr>
      </w:pPr>
    </w:p>
    <w:p w:rsidR="00A85AD5" w:rsidRDefault="00A85AD5" w:rsidP="00A85AD5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סַמנו באיזה סרטוט מהסרטוטים שלפניכם מתארים הגרפים את </w:t>
      </w:r>
      <w:r>
        <w:rPr>
          <w:rFonts w:hint="cs"/>
          <w:rtl/>
        </w:rPr>
        <w:br/>
        <w:t>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בכל אחד מהסירים כפונקציה של זמן חימום </w:t>
      </w:r>
      <w:r>
        <w:rPr>
          <w:rFonts w:hint="cs"/>
          <w:rtl/>
        </w:rPr>
        <w:br/>
        <w:t>המים (בדקות) עד לרתיחתם.</w:t>
      </w:r>
    </w:p>
    <w:p w:rsidR="00A85AD5" w:rsidRDefault="00A85AD5" w:rsidP="00A85AD5">
      <w:pPr>
        <w:rPr>
          <w:rFonts w:hint="cs"/>
          <w:rtl/>
        </w:rPr>
      </w:pPr>
      <w:r>
        <w:rPr>
          <w:rtl/>
        </w:rPr>
        <w:tab/>
      </w:r>
      <w:r>
        <w:rPr>
          <w:noProof/>
        </w:rPr>
        <w:drawing>
          <wp:inline distT="0" distB="0" distL="0" distR="0">
            <wp:extent cx="4985385" cy="4190365"/>
            <wp:effectExtent l="0" t="0" r="5715" b="635"/>
            <wp:docPr id="11" name="תמונה 11" descr="33-MAT-012-8B-SOF-q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33-MAT-012-8B-SOF-q2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419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250D" w:rsidRDefault="00D5250D" w:rsidP="00A85AD5">
      <w:pPr>
        <w:rPr>
          <w:rFonts w:hint="cs"/>
          <w:rtl/>
        </w:rPr>
      </w:pPr>
    </w:p>
    <w:p w:rsidR="00D5250D" w:rsidRDefault="00D5250D" w:rsidP="00D5250D">
      <w:pPr>
        <w:pStyle w:val="Sheela"/>
      </w:pPr>
      <w:r>
        <w:rPr>
          <w:rFonts w:hint="cs"/>
          <w:rtl/>
        </w:rPr>
        <w:lastRenderedPageBreak/>
        <w:t>שאלה 21</w:t>
      </w:r>
    </w:p>
    <w:p w:rsidR="00D5250D" w:rsidRDefault="00D5250D" w:rsidP="00D5250D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ן האי-שוויון:   </w:t>
      </w:r>
      <w:r>
        <w:rPr>
          <w:rStyle w:val="grade8-Num15"/>
        </w:rPr>
        <w:t>–5x &lt; 10</w:t>
      </w:r>
    </w:p>
    <w:p w:rsidR="00D5250D" w:rsidRDefault="00D5250D" w:rsidP="00D5250D">
      <w:pPr>
        <w:pStyle w:val="Sargel2-shuratsheela"/>
        <w:rPr>
          <w:rFonts w:hint="cs"/>
          <w:rtl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bold"/>
          <w:rFonts w:cs="Times New Roman" w:hint="default"/>
          <w:b w:val="0"/>
          <w:bCs w:val="0"/>
          <w:rtl/>
        </w:rPr>
        <w:tab/>
      </w:r>
      <w:r>
        <w:rPr>
          <w:rFonts w:hint="cs"/>
          <w:rtl/>
        </w:rPr>
        <w:t xml:space="preserve">הַסבירו, </w:t>
      </w:r>
      <w:r>
        <w:rPr>
          <w:rStyle w:val="DavidMFObold"/>
          <w:rFonts w:cs="Times New Roman" w:hint="default"/>
          <w:rtl/>
          <w:lang w:bidi="he-IL"/>
        </w:rPr>
        <w:t>בלי לפתור את האי-שוויון</w:t>
      </w:r>
      <w:r>
        <w:rPr>
          <w:rFonts w:hint="cs"/>
          <w:rtl/>
        </w:rPr>
        <w:t xml:space="preserve">, מדוע </w:t>
      </w:r>
      <w:r>
        <w:rPr>
          <w:rStyle w:val="DavidMFObold"/>
          <w:rFonts w:cs="Times New Roman" w:hint="default"/>
          <w:rtl/>
          <w:lang w:bidi="he-IL"/>
        </w:rPr>
        <w:t>כל</w:t>
      </w:r>
      <w:r>
        <w:rPr>
          <w:rFonts w:hint="cs"/>
          <w:rtl/>
        </w:rPr>
        <w:t xml:space="preserve"> מספר </w:t>
      </w:r>
      <w:r>
        <w:rPr>
          <w:rStyle w:val="DavidMFObold"/>
          <w:rFonts w:cs="Times New Roman" w:hint="default"/>
          <w:rtl/>
          <w:lang w:bidi="he-IL"/>
        </w:rPr>
        <w:t>חיובי</w:t>
      </w:r>
      <w:r>
        <w:rPr>
          <w:rFonts w:hint="cs"/>
          <w:rtl/>
        </w:rPr>
        <w:t xml:space="preserve"> הוא פתרון של </w:t>
      </w:r>
      <w:r>
        <w:rPr>
          <w:rFonts w:hint="cs"/>
          <w:rtl/>
        </w:rPr>
        <w:br/>
        <w:t>האי-שוויון.</w:t>
      </w:r>
    </w:p>
    <w:p w:rsidR="00D5250D" w:rsidRDefault="00D5250D" w:rsidP="00D5250D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D5250D" w:rsidRDefault="00D5250D" w:rsidP="00D5250D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D5250D" w:rsidRDefault="00D5250D" w:rsidP="00D5250D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D5250D" w:rsidRDefault="00D5250D" w:rsidP="00D5250D">
      <w:pPr>
        <w:pStyle w:val="Sargel2"/>
        <w:rPr>
          <w:rFonts w:cs="Times New Roman" w:hint="cs"/>
          <w:rtl/>
        </w:rPr>
      </w:pPr>
    </w:p>
    <w:p w:rsidR="00D5250D" w:rsidRDefault="00D5250D" w:rsidP="00D5250D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יש גם מספרים שליליים שהם פתרונות של האי-שוויון.</w:t>
      </w:r>
    </w:p>
    <w:p w:rsidR="00D5250D" w:rsidRDefault="00D5250D" w:rsidP="00D5250D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ִּתבו דוגמה למספר </w:t>
      </w:r>
      <w:r>
        <w:rPr>
          <w:rFonts w:hint="cs"/>
          <w:b/>
          <w:bCs/>
          <w:rtl/>
        </w:rPr>
        <w:t>שלילי</w:t>
      </w:r>
      <w:r>
        <w:rPr>
          <w:rFonts w:hint="cs"/>
          <w:rtl/>
        </w:rPr>
        <w:t xml:space="preserve"> שהוא פתרון של האי-שוויון.</w:t>
      </w:r>
    </w:p>
    <w:p w:rsidR="00D5250D" w:rsidRDefault="00D5250D" w:rsidP="00D5250D">
      <w:pPr>
        <w:pStyle w:val="Sargel2"/>
        <w:rPr>
          <w:rFonts w:hint="cs"/>
          <w:rtl/>
        </w:rPr>
      </w:pPr>
      <w:r>
        <w:rPr>
          <w:rFonts w:cs="Times New Roman"/>
          <w:rtl/>
        </w:rPr>
        <w:tab/>
      </w:r>
    </w:p>
    <w:p w:rsidR="00D5250D" w:rsidRDefault="00D5250D" w:rsidP="00D5250D">
      <w:pPr>
        <w:pStyle w:val="Sargel1"/>
        <w:spacing w:before="0" w:after="0"/>
        <w:rPr>
          <w:rFonts w:hint="cs"/>
          <w:rtl/>
        </w:rPr>
      </w:pPr>
    </w:p>
    <w:p w:rsidR="00D5250D" w:rsidRDefault="00D5250D" w:rsidP="00D5250D">
      <w:pPr>
        <w:pStyle w:val="Sargel1"/>
        <w:spacing w:before="0" w:after="0"/>
        <w:rPr>
          <w:rFonts w:hint="cs"/>
          <w:rtl/>
        </w:rPr>
      </w:pPr>
    </w:p>
    <w:p w:rsidR="00D5250D" w:rsidRDefault="00D5250D" w:rsidP="00D5250D">
      <w:pPr>
        <w:pStyle w:val="Sargel1"/>
        <w:spacing w:before="0" w:after="0"/>
        <w:rPr>
          <w:rFonts w:hint="cs"/>
          <w:rtl/>
        </w:rPr>
      </w:pPr>
    </w:p>
    <w:p w:rsidR="00D5250D" w:rsidRDefault="00D5250D" w:rsidP="00D5250D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D5250D" w:rsidRDefault="00D5250D" w:rsidP="00A85AD5">
      <w:pPr>
        <w:rPr>
          <w:rFonts w:hint="cs"/>
          <w:rtl/>
        </w:rPr>
      </w:pPr>
    </w:p>
    <w:p w:rsidR="002D6E7A" w:rsidRDefault="002D6E7A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6732EC" w:rsidRDefault="006732EC" w:rsidP="006732EC">
      <w:pPr>
        <w:pStyle w:val="Sheela"/>
      </w:pPr>
      <w:bookmarkStart w:id="0" w:name="_GoBack"/>
      <w:bookmarkEnd w:id="0"/>
      <w:r>
        <w:rPr>
          <w:rFonts w:hint="cs"/>
          <w:rtl/>
        </w:rPr>
        <w:lastRenderedPageBreak/>
        <w:t>שאלה 22</w:t>
      </w:r>
    </w:p>
    <w:p w:rsidR="006732EC" w:rsidRDefault="006732EC" w:rsidP="006732EC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ושירה קנו כל אחד ספר לימוד במתמטיקה </w:t>
      </w:r>
      <w:r>
        <w:rPr>
          <w:rStyle w:val="DavidMFObold"/>
          <w:rFonts w:cs="Times New Roman" w:hint="default"/>
          <w:rtl/>
          <w:lang w:bidi="he-IL"/>
        </w:rPr>
        <w:t>במחיר</w:t>
      </w:r>
      <w:r>
        <w:rPr>
          <w:rStyle w:val="DavidMFObold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. </w:t>
      </w:r>
    </w:p>
    <w:p w:rsidR="006732EC" w:rsidRDefault="006732EC" w:rsidP="006732EC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לאלעד היו </w:t>
      </w:r>
      <w:r>
        <w:rPr>
          <w:rStyle w:val="grade8-Num15"/>
        </w:rPr>
        <w:t>70</w:t>
      </w:r>
      <w:r>
        <w:rPr>
          <w:rFonts w:hint="cs"/>
          <w:rtl/>
        </w:rPr>
        <w:t xml:space="preserve"> ש"ח יותר מאשר לשירה.</w:t>
      </w:r>
    </w:p>
    <w:p w:rsidR="006732EC" w:rsidRDefault="006732EC" w:rsidP="006732EC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שילם </w:t>
      </w:r>
      <w:r>
        <w:rPr>
          <w:rFonts w:hint="cs"/>
        </w:rPr>
        <w:object w:dxaOrig="255" w:dyaOrig="735">
          <v:shape id="_x0000_i1059" type="#_x0000_t75" style="width:12.5pt;height:36.95pt" o:ole="">
            <v:imagedata r:id="rId29" o:title=""/>
          </v:shape>
          <o:OLEObject Type="Embed" ProgID="Equation.DSMT4" ShapeID="_x0000_i1059" DrawAspect="Content" ObjectID="_1520062643" r:id="rId30"/>
        </w:object>
      </w:r>
      <w:r>
        <w:rPr>
          <w:rFonts w:hint="cs"/>
          <w:rtl/>
        </w:rPr>
        <w:t xml:space="preserve"> מכספו, ושירה שילמה </w:t>
      </w:r>
      <w:r>
        <w:rPr>
          <w:rStyle w:val="grade8-Num15"/>
        </w:rPr>
        <w:t>60%</w:t>
      </w:r>
      <w:r>
        <w:rPr>
          <w:rFonts w:hint="cs"/>
          <w:rtl/>
        </w:rPr>
        <w:t xml:space="preserve"> מכספה.</w:t>
      </w:r>
    </w:p>
    <w:p w:rsidR="006732EC" w:rsidRDefault="006732EC" w:rsidP="006732EC">
      <w:pPr>
        <w:pStyle w:val="Sargel2-shuratsheela"/>
        <w:rPr>
          <w:rStyle w:val="DavidMFORegular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</w:r>
      <w:proofErr w:type="gramStart"/>
      <w:r>
        <w:rPr>
          <w:rStyle w:val="grade8-Characters13"/>
        </w:rPr>
        <w:t>x</w:t>
      </w:r>
      <w:proofErr w:type="gramEnd"/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מייצג את סכום הכסף שהי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ל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לפני קניית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6732EC" w:rsidRDefault="006732EC" w:rsidP="006732EC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סַמנו את הביטוי האלגבר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מייצג את סכום הכסף ששילמ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עבור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6732EC" w:rsidRDefault="006732EC" w:rsidP="006732EC">
      <w:pPr>
        <w:pStyle w:val="Sargel2-shuratsheela"/>
        <w:rPr>
          <w:rStyle w:val="DavidMFORegular"/>
          <w:rFonts w:hint="default"/>
          <w:rtl/>
        </w:rPr>
      </w:pPr>
    </w:p>
    <w:p w:rsidR="006732EC" w:rsidRDefault="006732EC" w:rsidP="006732EC">
      <w:pPr>
        <w:pStyle w:val="a5"/>
        <w:tabs>
          <w:tab w:val="left" w:pos="850"/>
          <w:tab w:val="right" w:pos="2834"/>
        </w:tabs>
        <w:spacing w:before="0"/>
        <w:ind w:left="136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4x</w:t>
      </w:r>
    </w:p>
    <w:p w:rsidR="006732EC" w:rsidRDefault="006732EC" w:rsidP="006732EC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1545" w:dyaOrig="735">
          <v:shape id="_x0000_i1060" type="#_x0000_t75" style="width:77pt;height:36.95pt" o:ole="">
            <v:imagedata r:id="rId31" o:title=""/>
          </v:shape>
          <o:OLEObject Type="Embed" ProgID="Equation.DSMT4" ShapeID="_x0000_i1060" DrawAspect="Content" ObjectID="_1520062644" r:id="rId32"/>
        </w:object>
      </w:r>
    </w:p>
    <w:p w:rsidR="006732EC" w:rsidRDefault="006732EC" w:rsidP="006732EC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6(x + 70)</w:t>
      </w:r>
    </w:p>
    <w:p w:rsidR="006732EC" w:rsidRDefault="006732EC" w:rsidP="006732EC">
      <w:pPr>
        <w:pStyle w:val="a5"/>
        <w:tabs>
          <w:tab w:val="left" w:pos="850"/>
          <w:tab w:val="right" w:pos="2834"/>
        </w:tabs>
        <w:ind w:left="1361"/>
        <w:rPr>
          <w:rFonts w:hint="cs"/>
          <w:rtl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Style w:val="LTR"/>
          <w:rFonts w:cs="Times New Roman" w:hint="cs"/>
          <w:rtl/>
          <w:lang w:bidi="he-IL"/>
        </w:rPr>
        <w:tab/>
      </w:r>
      <w:r>
        <w:rPr>
          <w:rFonts w:hint="cs"/>
        </w:rPr>
        <w:object w:dxaOrig="585" w:dyaOrig="735">
          <v:shape id="_x0000_i1061" type="#_x0000_t75" style="width:29.45pt;height:36.95pt" o:ole="">
            <v:imagedata r:id="rId33" o:title=""/>
          </v:shape>
          <o:OLEObject Type="Embed" ProgID="Equation.DSMT4" ShapeID="_x0000_i1061" DrawAspect="Content" ObjectID="_1520062645" r:id="rId34"/>
        </w:object>
      </w:r>
    </w:p>
    <w:p w:rsidR="006732EC" w:rsidRDefault="006732EC" w:rsidP="00A85AD5">
      <w:pPr>
        <w:rPr>
          <w:rFonts w:hint="cs"/>
          <w:rtl/>
        </w:rPr>
      </w:pPr>
    </w:p>
    <w:p w:rsidR="006732EC" w:rsidRDefault="006732EC" w:rsidP="00A85AD5">
      <w:pPr>
        <w:rPr>
          <w:rFonts w:hint="cs"/>
          <w:rtl/>
        </w:rPr>
      </w:pPr>
    </w:p>
    <w:p w:rsidR="006732EC" w:rsidRPr="00BF293A" w:rsidRDefault="006732EC" w:rsidP="00A85AD5">
      <w:pPr>
        <w:rPr>
          <w:rFonts w:hint="cs"/>
        </w:rPr>
      </w:pPr>
    </w:p>
    <w:sectPr w:rsidR="006732EC" w:rsidRPr="00BF293A" w:rsidSect="00B256A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93A"/>
    <w:rsid w:val="00016C18"/>
    <w:rsid w:val="002905DD"/>
    <w:rsid w:val="002D6E7A"/>
    <w:rsid w:val="002F55CF"/>
    <w:rsid w:val="00334732"/>
    <w:rsid w:val="006732EC"/>
    <w:rsid w:val="00A85AD5"/>
    <w:rsid w:val="00B256A1"/>
    <w:rsid w:val="00BF293A"/>
    <w:rsid w:val="00D143AF"/>
    <w:rsid w:val="00D37B26"/>
    <w:rsid w:val="00D52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2905DD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2905DD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2905DD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2905DD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2905DD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2905DD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2905DD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2905DD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2905DD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DavidMFObold">
    <w:name w:val="David MFO bold"/>
    <w:uiPriority w:val="99"/>
    <w:rsid w:val="002905DD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2905DD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290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2905DD"/>
    <w:rPr>
      <w:rFonts w:ascii="Tahoma" w:hAnsi="Tahoma" w:cs="Tahoma"/>
      <w:sz w:val="16"/>
      <w:szCs w:val="16"/>
    </w:rPr>
  </w:style>
  <w:style w:type="paragraph" w:customStyle="1" w:styleId="Sargel2">
    <w:name w:val="Sargel 2"/>
    <w:basedOn w:val="a"/>
    <w:uiPriority w:val="99"/>
    <w:rsid w:val="00016C1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016C18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2-shuratsheela">
    <w:name w:val="Sargel 2 - shurat sheela"/>
    <w:basedOn w:val="a"/>
    <w:uiPriority w:val="99"/>
    <w:rsid w:val="00016C1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a5">
    <w:name w:val="רב ברירה"/>
    <w:basedOn w:val="a"/>
    <w:qFormat/>
    <w:rsid w:val="00D143AF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D143AF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A85AD5"/>
    <w:rPr>
      <w:u w:val="thick" w:color="000000"/>
    </w:rPr>
  </w:style>
  <w:style w:type="character" w:customStyle="1" w:styleId="index">
    <w:name w:val="index"/>
    <w:uiPriority w:val="99"/>
    <w:rsid w:val="00A85AD5"/>
    <w:rPr>
      <w:rFonts w:ascii="Times-Roman" w:hAnsi="Times-Roman" w:cs="Times-Roman" w:hint="default"/>
      <w:position w:val="-10"/>
      <w:sz w:val="22"/>
      <w:szCs w:val="22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2905DD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2905DD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2905DD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2905DD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2905DD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2905DD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2905DD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2905DD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2905DD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DavidMFObold">
    <w:name w:val="David MFO bold"/>
    <w:uiPriority w:val="99"/>
    <w:rsid w:val="002905DD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2905DD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290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2905DD"/>
    <w:rPr>
      <w:rFonts w:ascii="Tahoma" w:hAnsi="Tahoma" w:cs="Tahoma"/>
      <w:sz w:val="16"/>
      <w:szCs w:val="16"/>
    </w:rPr>
  </w:style>
  <w:style w:type="paragraph" w:customStyle="1" w:styleId="Sargel2">
    <w:name w:val="Sargel 2"/>
    <w:basedOn w:val="a"/>
    <w:uiPriority w:val="99"/>
    <w:rsid w:val="00016C1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016C18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2-shuratsheela">
    <w:name w:val="Sargel 2 - shurat sheela"/>
    <w:basedOn w:val="a"/>
    <w:uiPriority w:val="99"/>
    <w:rsid w:val="00016C18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a5">
    <w:name w:val="רב ברירה"/>
    <w:basedOn w:val="a"/>
    <w:qFormat/>
    <w:rsid w:val="00D143AF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D143AF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A85AD5"/>
    <w:rPr>
      <w:u w:val="thick" w:color="000000"/>
    </w:rPr>
  </w:style>
  <w:style w:type="character" w:customStyle="1" w:styleId="index">
    <w:name w:val="index"/>
    <w:uiPriority w:val="99"/>
    <w:rsid w:val="00A85AD5"/>
    <w:rPr>
      <w:rFonts w:ascii="Times-Roman" w:hAnsi="Times-Roman" w:cs="Times-Roman" w:hint="default"/>
      <w:position w:val="-10"/>
      <w:sz w:val="22"/>
      <w:szCs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9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3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8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7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4</Pages>
  <Words>807</Words>
  <Characters>4036</Characters>
  <Application>Microsoft Office Word</Application>
  <DocSecurity>0</DocSecurity>
  <Lines>33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f</dc:creator>
  <cp:keywords/>
  <dc:description/>
  <cp:lastModifiedBy>df</cp:lastModifiedBy>
  <cp:revision>8</cp:revision>
  <dcterms:created xsi:type="dcterms:W3CDTF">2016-03-21T07:57:00Z</dcterms:created>
  <dcterms:modified xsi:type="dcterms:W3CDTF">2016-03-21T08:48:00Z</dcterms:modified>
</cp:coreProperties>
</file>